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F3228" w:rsidRDefault="008B4BFD">
      <w:pPr>
        <w:rPr>
          <w:b/>
          <w:sz w:val="28"/>
        </w:rPr>
      </w:pPr>
      <w:r>
        <w:rPr>
          <w:b/>
          <w:sz w:val="28"/>
        </w:rPr>
        <w:t>Conic Sections Practice</w:t>
      </w:r>
    </w:p>
    <w:p w:rsidR="008B4BFD" w:rsidRPr="002E7B69" w:rsidRDefault="008B4BFD">
      <w:pPr>
        <w:rPr>
          <w:b/>
          <w:sz w:val="2"/>
        </w:rPr>
      </w:pPr>
    </w:p>
    <w:p w:rsidR="008B4BFD" w:rsidRPr="008B4BFD" w:rsidRDefault="008B4BFD">
      <w:pPr>
        <w:rPr>
          <w:b/>
        </w:rPr>
      </w:pPr>
      <w:r w:rsidRPr="008B4BFD">
        <w:rPr>
          <w:b/>
        </w:rPr>
        <w:t xml:space="preserve">Directions:  Graph the following conic sections and list the characteristics that are specific to that conic section.  You will NOT use ALL of the blanks for any one conic section.  </w:t>
      </w:r>
    </w:p>
    <w:p w:rsidR="00F97477" w:rsidRPr="002E7B69" w:rsidRDefault="00F97477">
      <w:pPr>
        <w:rPr>
          <w:sz w:val="2"/>
        </w:rPr>
      </w:pPr>
    </w:p>
    <w:p w:rsidR="005F3228" w:rsidRDefault="00297E24">
      <w:r>
        <w:rPr>
          <w:noProof/>
        </w:rPr>
        <mc:AlternateContent>
          <mc:Choice Requires="wps">
            <w:drawing>
              <wp:anchor distT="0" distB="0" distL="114300" distR="114300" simplePos="0" relativeHeight="251718144" behindDoc="0" locked="0" layoutInCell="1" allowOverlap="1">
                <wp:simplePos x="0" y="0"/>
                <wp:positionH relativeFrom="column">
                  <wp:posOffset>5582285</wp:posOffset>
                </wp:positionH>
                <wp:positionV relativeFrom="paragraph">
                  <wp:posOffset>59690</wp:posOffset>
                </wp:positionV>
                <wp:extent cx="883920" cy="320040"/>
                <wp:effectExtent l="0" t="0" r="0" b="0"/>
                <wp:wrapNone/>
                <wp:docPr id="16" name="Text Box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39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3950" w:rsidRPr="008C3950" w:rsidRDefault="008C3950" w:rsidP="008C3950">
                            <w:pPr>
                              <w:rPr>
                                <w:sz w:val="28"/>
                              </w:rPr>
                            </w:pPr>
                            <w:r w:rsidRPr="008C3950">
                              <w:rPr>
                                <w:sz w:val="28"/>
                              </w:rPr>
                              <w:t>C E H 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13" o:spid="_x0000_s1026" type="#_x0000_t202" style="position:absolute;margin-left:439.55pt;margin-top:4.7pt;width:69.6pt;height:25.2pt;z-index:251718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">
                <v:textbox>
                  <w:txbxContent>
                    <w:p w:rsidR="008C3950" w:rsidRPr="008C3950" w:rsidRDefault="008C3950" w:rsidP="008C3950">
                      <w:pPr>
                        <w:rPr>
                          <w:sz w:val="28"/>
                        </w:rPr>
                      </w:pPr>
                      <w:r w:rsidRPr="008C3950">
                        <w:rPr>
                          <w:sz w:val="28"/>
                        </w:rPr>
                        <w:t>C E H 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7120" behindDoc="0" locked="0" layoutInCell="1" allowOverlap="1">
                <wp:simplePos x="0" y="0"/>
                <wp:positionH relativeFrom="column">
                  <wp:posOffset>1991360</wp:posOffset>
                </wp:positionH>
                <wp:positionV relativeFrom="paragraph">
                  <wp:posOffset>59690</wp:posOffset>
                </wp:positionV>
                <wp:extent cx="883920" cy="320040"/>
                <wp:effectExtent l="0" t="0" r="0" b="0"/>
                <wp:wrapNone/>
                <wp:docPr id="15" name="Text Box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39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3950" w:rsidRPr="008C3950" w:rsidRDefault="008C3950">
                            <w:pPr>
                              <w:rPr>
                                <w:sz w:val="28"/>
                              </w:rPr>
                            </w:pPr>
                            <w:r w:rsidRPr="008C3950">
                              <w:rPr>
                                <w:sz w:val="28"/>
                              </w:rPr>
                              <w:t>C E H 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2" o:spid="_x0000_s1027" type="#_x0000_t202" style="position:absolute;margin-left:156.8pt;margin-top:4.7pt;width:69.6pt;height:25.2pt;z-index:251717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">
                <v:textbox>
                  <w:txbxContent>
                    <w:p w:rsidR="008C3950" w:rsidRPr="008C3950" w:rsidRDefault="008C3950">
                      <w:pPr>
                        <w:rPr>
                          <w:sz w:val="28"/>
                        </w:rPr>
                      </w:pPr>
                      <w:r w:rsidRPr="008C3950">
                        <w:rPr>
                          <w:sz w:val="28"/>
                        </w:rPr>
                        <w:t>C E H 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03808" behindDoc="0" locked="0" layoutInCell="1" allowOverlap="1">
            <wp:simplePos x="0" y="0"/>
            <wp:positionH relativeFrom="column">
              <wp:posOffset>3404235</wp:posOffset>
            </wp:positionH>
            <wp:positionV relativeFrom="paragraph">
              <wp:posOffset>379730</wp:posOffset>
            </wp:positionV>
            <wp:extent cx="2400300" cy="2400300"/>
            <wp:effectExtent l="0" t="0" r="0" b="0"/>
            <wp:wrapNone/>
            <wp:docPr id="83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1760" behindDoc="0" locked="0" layoutInCell="1" allowOverlap="1">
            <wp:simplePos x="0" y="0"/>
            <wp:positionH relativeFrom="column">
              <wp:posOffset>-73025</wp:posOffset>
            </wp:positionH>
            <wp:positionV relativeFrom="paragraph">
              <wp:posOffset>379730</wp:posOffset>
            </wp:positionV>
            <wp:extent cx="2400300" cy="2400300"/>
            <wp:effectExtent l="0" t="0" r="0" b="0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4BFD">
        <w:t>1</w:t>
      </w:r>
      <w:r w:rsidR="003B749C">
        <w:t xml:space="preserve">.  </w:t>
      </w:r>
      <w:r w:rsidR="0040770F" w:rsidRPr="006C7264">
        <w:rPr>
          <w:position w:val="-24"/>
        </w:rPr>
        <w:object w:dxaOrig="23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6.3pt;height:36pt" o:ole="" fillcolor="window">
            <v:imagedata r:id="rId6" o:title=""/>
          </v:shape>
          <o:OLEObject Type="Embed" ProgID="Equation.DSMT4" ShapeID="_x0000_i1025" DrawAspect="Content" ObjectID="_1508157073" r:id="rId7"/>
        </w:object>
      </w:r>
      <w:r w:rsidR="003B749C">
        <w:tab/>
      </w:r>
      <w:r w:rsidR="003B749C">
        <w:tab/>
      </w:r>
      <w:r w:rsidR="003B749C">
        <w:tab/>
      </w:r>
      <w:r w:rsidR="003B749C">
        <w:tab/>
      </w:r>
      <w:r w:rsidR="00CA5309">
        <w:tab/>
      </w:r>
      <w:r w:rsidR="008B4BFD">
        <w:t>2</w:t>
      </w:r>
      <w:r w:rsidR="003B749C">
        <w:t xml:space="preserve">.  </w:t>
      </w:r>
      <w:r w:rsidR="002E7B69" w:rsidRPr="006C7264">
        <w:rPr>
          <w:position w:val="-24"/>
        </w:rPr>
        <w:object w:dxaOrig="2280" w:dyaOrig="720">
          <v:shape id="_x0000_i1026" type="#_x0000_t75" style="width:112.15pt;height:36pt" o:ole="" fillcolor="window">
            <v:imagedata r:id="rId8" o:title=""/>
          </v:shape>
          <o:OLEObject Type="Embed" ProgID="Equation.DSMT4" ShapeID="_x0000_i1026" DrawAspect="Content" ObjectID="_1508157074" r:id="rId9"/>
        </w:object>
      </w:r>
    </w:p>
    <w:p w:rsidR="005F3228" w:rsidRPr="003B749C" w:rsidRDefault="005F3228"/>
    <w:p w:rsidR="005F3228" w:rsidRDefault="005F3228"/>
    <w:p w:rsidR="005F3228" w:rsidRDefault="005F3228"/>
    <w:p w:rsidR="005F3228" w:rsidRDefault="005F3228"/>
    <w:p w:rsidR="005F3228" w:rsidRDefault="005F3228"/>
    <w:p w:rsidR="005F3228" w:rsidRDefault="005F3228"/>
    <w:p w:rsidR="005F3228" w:rsidRDefault="005F3228"/>
    <w:p w:rsidR="005F3228" w:rsidRDefault="005F3228"/>
    <w:p w:rsidR="005F3228" w:rsidRDefault="005F3228"/>
    <w:p w:rsidR="003B749C" w:rsidRDefault="003B749C"/>
    <w:p w:rsidR="003B749C" w:rsidRDefault="003B749C"/>
    <w:p w:rsidR="00EE0483" w:rsidRDefault="00EE0483" w:rsidP="00EE0483"/>
    <w:p w:rsidR="00EE0483" w:rsidRDefault="00EE0483" w:rsidP="00EE0483"/>
    <w:p w:rsidR="0040770F" w:rsidRDefault="0040770F" w:rsidP="00EE0483"/>
    <w:p w:rsidR="0040770F" w:rsidRDefault="00297E24" w:rsidP="00EE0483">
      <w:r>
        <w:rPr>
          <w:noProof/>
        </w:rPr>
        <mc:AlternateContent>
          <mc:Choice Requires="wps">
            <w:drawing>
              <wp:anchor distT="0" distB="0" distL="114300" distR="114300" simplePos="0" relativeHeight="25170483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24460</wp:posOffset>
                </wp:positionV>
                <wp:extent cx="2327275" cy="1679575"/>
                <wp:effectExtent l="0" t="0" r="0" b="0"/>
                <wp:wrapNone/>
                <wp:docPr id="14" name="Text Box 1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7275" cy="167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3721" w:rsidRPr="008B4BFD" w:rsidRDefault="00CF3721" w:rsidP="00CF3721">
                            <w:pPr>
                              <w:rPr>
                                <w:b/>
                              </w:rPr>
                            </w:pPr>
                            <w:r w:rsidRPr="008B4BFD">
                              <w:rPr>
                                <w:b/>
                              </w:rPr>
                              <w:t>Characteristics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CF3721" w:rsidRPr="00CF3721" w:rsidRDefault="00CF3721" w:rsidP="00CF3721">
                            <w:pPr>
                              <w:rPr>
                                <w:sz w:val="10"/>
                              </w:rPr>
                            </w:pPr>
                          </w:p>
                          <w:p w:rsidR="00CF3721" w:rsidRDefault="00CF3721" w:rsidP="00CF3721">
                            <w:r>
                              <w:t>Center/Vertex:         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Vertices:      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Co-Vertice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Foci/Focu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>Radius or Directrix:             ________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2" o:spid="_x0000_s1028" type="#_x0000_t202" style="position:absolute;margin-left:0;margin-top:9.8pt;width:183.25pt;height:132.25pt;z-index:251704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">
                <v:textbox>
                  <w:txbxContent>
                    <w:p w:rsidR="00CF3721" w:rsidRPr="008B4BFD" w:rsidRDefault="00CF3721" w:rsidP="00CF3721">
                      <w:pPr>
                        <w:rPr>
                          <w:b/>
                        </w:rPr>
                      </w:pPr>
                      <w:r w:rsidRPr="008B4BFD">
                        <w:rPr>
                          <w:b/>
                        </w:rPr>
                        <w:t>Characteristics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CF3721" w:rsidRPr="00CF3721" w:rsidRDefault="00CF3721" w:rsidP="00CF3721">
                      <w:pPr>
                        <w:rPr>
                          <w:sz w:val="10"/>
                        </w:rPr>
                      </w:pPr>
                    </w:p>
                    <w:p w:rsidR="00CF3721" w:rsidRDefault="00CF3721" w:rsidP="00CF3721">
                      <w:r>
                        <w:t>Center/Vertex:         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Vertices:      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Co-Vertices: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Foci/Focus: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>Radius or Directrix:             ________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5856" behindDoc="0" locked="0" layoutInCell="1" allowOverlap="1">
                <wp:simplePos x="0" y="0"/>
                <wp:positionH relativeFrom="column">
                  <wp:posOffset>3477260</wp:posOffset>
                </wp:positionH>
                <wp:positionV relativeFrom="paragraph">
                  <wp:posOffset>124460</wp:posOffset>
                </wp:positionV>
                <wp:extent cx="2327275" cy="1679575"/>
                <wp:effectExtent l="0" t="0" r="0" b="0"/>
                <wp:wrapNone/>
                <wp:docPr id="13" name="Text Box 1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7275" cy="167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3721" w:rsidRPr="008B4BFD" w:rsidRDefault="00CF3721" w:rsidP="00CF3721">
                            <w:pPr>
                              <w:rPr>
                                <w:b/>
                              </w:rPr>
                            </w:pPr>
                            <w:r w:rsidRPr="008B4BFD">
                              <w:rPr>
                                <w:b/>
                              </w:rPr>
                              <w:t>Characteristics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CF3721" w:rsidRPr="00CF3721" w:rsidRDefault="00CF3721" w:rsidP="00CF3721">
                            <w:pPr>
                              <w:rPr>
                                <w:sz w:val="10"/>
                              </w:rPr>
                            </w:pPr>
                          </w:p>
                          <w:p w:rsidR="00CF3721" w:rsidRDefault="00CF3721" w:rsidP="00CF3721">
                            <w:r>
                              <w:t>Center/Vertex:         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Vertices:      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Co-Vertice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Foci/Focu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>Radius or Directrix:             ________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3" o:spid="_x0000_s1029" type="#_x0000_t202" style="position:absolute;margin-left:273.8pt;margin-top:9.8pt;width:183.25pt;height:132.25pt;z-index:251705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">
                <v:textbox>
                  <w:txbxContent>
                    <w:p w:rsidR="00CF3721" w:rsidRPr="008B4BFD" w:rsidRDefault="00CF3721" w:rsidP="00CF3721">
                      <w:pPr>
                        <w:rPr>
                          <w:b/>
                        </w:rPr>
                      </w:pPr>
                      <w:r w:rsidRPr="008B4BFD">
                        <w:rPr>
                          <w:b/>
                        </w:rPr>
                        <w:t>Characteristics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CF3721" w:rsidRPr="00CF3721" w:rsidRDefault="00CF3721" w:rsidP="00CF3721">
                      <w:pPr>
                        <w:rPr>
                          <w:sz w:val="10"/>
                        </w:rPr>
                      </w:pPr>
                    </w:p>
                    <w:p w:rsidR="00CF3721" w:rsidRDefault="00CF3721" w:rsidP="00CF3721">
                      <w:r>
                        <w:t>Center/Vertex:         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Vertices:      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Co-Vertices: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Foci/Focus: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>Radius or Directrix:             ________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40770F" w:rsidRPr="002E7B69" w:rsidRDefault="0040770F" w:rsidP="00EE0483">
      <w:pPr>
        <w:rPr>
          <w:sz w:val="12"/>
        </w:rPr>
      </w:pPr>
    </w:p>
    <w:p w:rsidR="0040770F" w:rsidRDefault="0040770F" w:rsidP="00EE0483"/>
    <w:p w:rsidR="0040770F" w:rsidRDefault="0040770F" w:rsidP="00EE0483"/>
    <w:p w:rsidR="0040770F" w:rsidRDefault="0040770F" w:rsidP="00EE0483"/>
    <w:p w:rsidR="0040770F" w:rsidRDefault="0040770F" w:rsidP="00EE0483"/>
    <w:p w:rsidR="0040770F" w:rsidRDefault="0040770F" w:rsidP="00EE0483"/>
    <w:p w:rsidR="00CA5309" w:rsidRDefault="00CA5309" w:rsidP="00EE0483"/>
    <w:p w:rsidR="00CA5309" w:rsidRDefault="00CA5309" w:rsidP="00EE0483"/>
    <w:p w:rsidR="00CA5309" w:rsidRDefault="00CA5309" w:rsidP="00EE0483"/>
    <w:p w:rsidR="00CA5309" w:rsidRDefault="00CA5309" w:rsidP="00EE0483"/>
    <w:p w:rsidR="0040770F" w:rsidRDefault="0040770F" w:rsidP="00EE0483"/>
    <w:p w:rsidR="008B4BFD" w:rsidRDefault="008B4BFD" w:rsidP="00EE0483"/>
    <w:p w:rsidR="0040770F" w:rsidRDefault="0040770F" w:rsidP="00EE0483"/>
    <w:p w:rsidR="00EE0483" w:rsidRDefault="00297E24" w:rsidP="00EE0483">
      <w:r>
        <w:rPr>
          <w:noProof/>
        </w:rPr>
        <mc:AlternateContent>
          <mc:Choice Requires="wps">
            <w:drawing>
              <wp:anchor distT="0" distB="0" distL="114300" distR="114300" simplePos="0" relativeHeight="251719168" behindDoc="0" locked="0" layoutInCell="1" allowOverlap="1">
                <wp:simplePos x="0" y="0"/>
                <wp:positionH relativeFrom="column">
                  <wp:posOffset>1932305</wp:posOffset>
                </wp:positionH>
                <wp:positionV relativeFrom="paragraph">
                  <wp:posOffset>83185</wp:posOffset>
                </wp:positionV>
                <wp:extent cx="883920" cy="320040"/>
                <wp:effectExtent l="0" t="0" r="0" b="0"/>
                <wp:wrapNone/>
                <wp:docPr id="12" name="Text Box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39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3950" w:rsidRPr="008C3950" w:rsidRDefault="008C3950" w:rsidP="008C3950">
                            <w:pPr>
                              <w:rPr>
                                <w:sz w:val="28"/>
                              </w:rPr>
                            </w:pPr>
                            <w:r w:rsidRPr="008C3950">
                              <w:rPr>
                                <w:sz w:val="28"/>
                              </w:rPr>
                              <w:t>C E H 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4" o:spid="_x0000_s1030" type="#_x0000_t202" style="position:absolute;margin-left:152.15pt;margin-top:6.55pt;width:69.6pt;height:25.2pt;z-index:251719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">
                <v:textbox>
                  <w:txbxContent>
                    <w:p w:rsidR="008C3950" w:rsidRPr="008C3950" w:rsidRDefault="008C3950" w:rsidP="008C3950">
                      <w:pPr>
                        <w:rPr>
                          <w:sz w:val="28"/>
                        </w:rPr>
                      </w:pPr>
                      <w:r w:rsidRPr="008C3950">
                        <w:rPr>
                          <w:sz w:val="28"/>
                        </w:rPr>
                        <w:t>C E H 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0192" behindDoc="0" locked="0" layoutInCell="1" allowOverlap="1">
                <wp:simplePos x="0" y="0"/>
                <wp:positionH relativeFrom="column">
                  <wp:posOffset>5523230</wp:posOffset>
                </wp:positionH>
                <wp:positionV relativeFrom="paragraph">
                  <wp:posOffset>83185</wp:posOffset>
                </wp:positionV>
                <wp:extent cx="883920" cy="320040"/>
                <wp:effectExtent l="0" t="0" r="0" b="0"/>
                <wp:wrapNone/>
                <wp:docPr id="11" name="Text Box 1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39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3950" w:rsidRPr="008C3950" w:rsidRDefault="008C3950" w:rsidP="008C3950">
                            <w:pPr>
                              <w:rPr>
                                <w:sz w:val="28"/>
                              </w:rPr>
                            </w:pPr>
                            <w:r w:rsidRPr="008C3950">
                              <w:rPr>
                                <w:sz w:val="28"/>
                              </w:rPr>
                              <w:t>C E H 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5" o:spid="_x0000_s1031" type="#_x0000_t202" style="position:absolute;margin-left:434.9pt;margin-top:6.55pt;width:69.6pt;height:25.2pt;z-index:251720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">
                <v:textbox>
                  <w:txbxContent>
                    <w:p w:rsidR="008C3950" w:rsidRPr="008C3950" w:rsidRDefault="008C3950" w:rsidP="008C3950">
                      <w:pPr>
                        <w:rPr>
                          <w:sz w:val="28"/>
                        </w:rPr>
                      </w:pPr>
                      <w:r w:rsidRPr="008C3950">
                        <w:rPr>
                          <w:sz w:val="28"/>
                        </w:rPr>
                        <w:t>C E H 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99712" behindDoc="0" locked="0" layoutInCell="1" allowOverlap="1">
            <wp:simplePos x="0" y="0"/>
            <wp:positionH relativeFrom="column">
              <wp:posOffset>3533775</wp:posOffset>
            </wp:positionH>
            <wp:positionV relativeFrom="paragraph">
              <wp:posOffset>403225</wp:posOffset>
            </wp:positionV>
            <wp:extent cx="2400300" cy="2400300"/>
            <wp:effectExtent l="0" t="0" r="0" b="0"/>
            <wp:wrapNone/>
            <wp:docPr id="89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7664" behindDoc="0" locked="0" layoutInCell="1" allowOverlap="1">
            <wp:simplePos x="0" y="0"/>
            <wp:positionH relativeFrom="column">
              <wp:posOffset>56515</wp:posOffset>
            </wp:positionH>
            <wp:positionV relativeFrom="paragraph">
              <wp:posOffset>403225</wp:posOffset>
            </wp:positionV>
            <wp:extent cx="2400300" cy="2400300"/>
            <wp:effectExtent l="0" t="0" r="0" b="0"/>
            <wp:wrapNone/>
            <wp:docPr id="8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E7B69">
        <w:t>3</w:t>
      </w:r>
      <w:r w:rsidR="00EE0483">
        <w:t xml:space="preserve">.  </w:t>
      </w:r>
      <w:r w:rsidR="002E7B69" w:rsidRPr="002E7B69">
        <w:rPr>
          <w:position w:val="-14"/>
        </w:rPr>
        <w:object w:dxaOrig="2040" w:dyaOrig="440">
          <v:shape id="_x0000_i1027" type="#_x0000_t75" style="width:99.7pt;height:22.15pt" o:ole="" fillcolor="window">
            <v:imagedata r:id="rId10" o:title=""/>
          </v:shape>
          <o:OLEObject Type="Embed" ProgID="Equation.DSMT4" ShapeID="_x0000_i1027" DrawAspect="Content" ObjectID="_1508157075" r:id="rId11"/>
        </w:object>
      </w:r>
      <w:r w:rsidR="00EE0483">
        <w:tab/>
      </w:r>
      <w:r w:rsidR="00EE0483">
        <w:tab/>
      </w:r>
      <w:r w:rsidR="00EE0483">
        <w:tab/>
      </w:r>
      <w:r w:rsidR="00EE0483">
        <w:tab/>
      </w:r>
      <w:r w:rsidR="00960BA8">
        <w:tab/>
      </w:r>
      <w:r w:rsidR="002E7B69">
        <w:t>4</w:t>
      </w:r>
      <w:r w:rsidR="00EE0483">
        <w:t xml:space="preserve">.  </w:t>
      </w:r>
      <w:r w:rsidR="002E7B69" w:rsidRPr="006C7264">
        <w:rPr>
          <w:position w:val="-24"/>
        </w:rPr>
        <w:object w:dxaOrig="2220" w:dyaOrig="720">
          <v:shape id="_x0000_i1028" type="#_x0000_t75" style="width:112.15pt;height:36pt" o:ole="" fillcolor="window">
            <v:imagedata r:id="rId12" o:title=""/>
          </v:shape>
          <o:OLEObject Type="Embed" ProgID="Equation.DSMT4" ShapeID="_x0000_i1028" DrawAspect="Content" ObjectID="_1508157076" r:id="rId13"/>
        </w:object>
      </w:r>
    </w:p>
    <w:p w:rsidR="00EE0483" w:rsidRPr="003B749C" w:rsidRDefault="00EE0483" w:rsidP="00EE0483"/>
    <w:p w:rsidR="00336DAC" w:rsidRDefault="00336DAC" w:rsidP="00336DAC"/>
    <w:p w:rsidR="00336DAC" w:rsidRDefault="00336DAC" w:rsidP="00336DAC"/>
    <w:p w:rsidR="00336DAC" w:rsidRDefault="00336DAC" w:rsidP="00336DAC"/>
    <w:p w:rsidR="00336DAC" w:rsidRDefault="00336DAC"/>
    <w:p w:rsidR="00336DAC" w:rsidRDefault="00336DAC"/>
    <w:p w:rsidR="00336DAC" w:rsidRDefault="00336DAC"/>
    <w:p w:rsidR="00336DAC" w:rsidRDefault="00336DAC"/>
    <w:p w:rsidR="00336DAC" w:rsidRDefault="00336DAC"/>
    <w:p w:rsidR="00336DAC" w:rsidRDefault="00336DAC"/>
    <w:p w:rsidR="00CA5309" w:rsidRDefault="00CA5309"/>
    <w:p w:rsidR="00CA5309" w:rsidRPr="00CA5309" w:rsidRDefault="00CA5309" w:rsidP="00CA5309"/>
    <w:p w:rsidR="00CA5309" w:rsidRPr="00CA5309" w:rsidRDefault="00CA5309" w:rsidP="00CA5309"/>
    <w:p w:rsidR="00CA5309" w:rsidRPr="00CA5309" w:rsidRDefault="00CA5309" w:rsidP="00CA5309"/>
    <w:p w:rsidR="00CA5309" w:rsidRPr="00CA5309" w:rsidRDefault="00CA5309" w:rsidP="00CA5309"/>
    <w:p w:rsidR="00CA5309" w:rsidRPr="00CA5309" w:rsidRDefault="00297E24" w:rsidP="00CA5309">
      <w:r>
        <w:rPr>
          <w:noProof/>
        </w:rPr>
        <mc:AlternateContent>
          <mc:Choice Requires="wps">
            <w:drawing>
              <wp:anchor distT="0" distB="0" distL="114300" distR="114300" simplePos="0" relativeHeight="251706880" behindDoc="0" locked="0" layoutInCell="1" allowOverlap="1">
                <wp:simplePos x="0" y="0"/>
                <wp:positionH relativeFrom="column">
                  <wp:posOffset>3583940</wp:posOffset>
                </wp:positionH>
                <wp:positionV relativeFrom="paragraph">
                  <wp:posOffset>2540</wp:posOffset>
                </wp:positionV>
                <wp:extent cx="2327275" cy="1679575"/>
                <wp:effectExtent l="0" t="0" r="0" b="0"/>
                <wp:wrapNone/>
                <wp:docPr id="10" name="Text Box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7275" cy="167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7B69" w:rsidRPr="008B4BFD" w:rsidRDefault="002E7B69" w:rsidP="002E7B69">
                            <w:pPr>
                              <w:rPr>
                                <w:b/>
                              </w:rPr>
                            </w:pPr>
                            <w:r w:rsidRPr="008B4BFD">
                              <w:rPr>
                                <w:b/>
                              </w:rPr>
                              <w:t>Characteristics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2E7B69" w:rsidRPr="00CF3721" w:rsidRDefault="002E7B69" w:rsidP="002E7B69">
                            <w:pPr>
                              <w:rPr>
                                <w:sz w:val="10"/>
                              </w:rPr>
                            </w:pPr>
                          </w:p>
                          <w:p w:rsidR="002E7B69" w:rsidRDefault="002E7B69" w:rsidP="002E7B69">
                            <w:r>
                              <w:t>Center/Vertex:          ________</w:t>
                            </w:r>
                          </w:p>
                          <w:p w:rsidR="002E7B69" w:rsidRDefault="002E7B69" w:rsidP="002E7B69"/>
                          <w:p w:rsidR="002E7B69" w:rsidRDefault="002E7B69" w:rsidP="002E7B69">
                            <w:r>
                              <w:t xml:space="preserve">Vertices:      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2E7B69" w:rsidRDefault="002E7B69" w:rsidP="002E7B69"/>
                          <w:p w:rsidR="002E7B69" w:rsidRDefault="002E7B69" w:rsidP="002E7B69">
                            <w:r>
                              <w:t xml:space="preserve">Co-Vertice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2E7B69" w:rsidRDefault="002E7B69" w:rsidP="002E7B69"/>
                          <w:p w:rsidR="002E7B69" w:rsidRDefault="002E7B69" w:rsidP="002E7B69">
                            <w:r>
                              <w:t xml:space="preserve">Foci/Focu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2E7B69" w:rsidRDefault="002E7B69" w:rsidP="002E7B69"/>
                          <w:p w:rsidR="002E7B69" w:rsidRDefault="00CF3721" w:rsidP="002E7B69">
                            <w:r>
                              <w:t>Radius or Directrix:             ________</w:t>
                            </w:r>
                            <w:r w:rsidR="002E7B69"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8" o:spid="_x0000_s1032" type="#_x0000_t202" style="position:absolute;margin-left:282.2pt;margin-top:.2pt;width:183.25pt;height:132.25pt;z-index:25170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">
                <v:textbox>
                  <w:txbxContent>
                    <w:p w:rsidR="002E7B69" w:rsidRPr="008B4BFD" w:rsidRDefault="002E7B69" w:rsidP="002E7B69">
                      <w:pPr>
                        <w:rPr>
                          <w:b/>
                        </w:rPr>
                      </w:pPr>
                      <w:r w:rsidRPr="008B4BFD">
                        <w:rPr>
                          <w:b/>
                        </w:rPr>
                        <w:t>Characteristics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2E7B69" w:rsidRPr="00CF3721" w:rsidRDefault="002E7B69" w:rsidP="002E7B69">
                      <w:pPr>
                        <w:rPr>
                          <w:sz w:val="10"/>
                        </w:rPr>
                      </w:pPr>
                    </w:p>
                    <w:p w:rsidR="002E7B69" w:rsidRDefault="002E7B69" w:rsidP="002E7B69">
                      <w:r>
                        <w:t>Center/Vertex:          ________</w:t>
                      </w:r>
                    </w:p>
                    <w:p w:rsidR="002E7B69" w:rsidRDefault="002E7B69" w:rsidP="002E7B69"/>
                    <w:p w:rsidR="002E7B69" w:rsidRDefault="002E7B69" w:rsidP="002E7B69">
                      <w:r>
                        <w:t xml:space="preserve">Vertices:        </w:t>
                      </w:r>
                      <w:r>
                        <w:tab/>
                        <w:t>________ ________</w:t>
                      </w:r>
                    </w:p>
                    <w:p w:rsidR="002E7B69" w:rsidRDefault="002E7B69" w:rsidP="002E7B69"/>
                    <w:p w:rsidR="002E7B69" w:rsidRDefault="002E7B69" w:rsidP="002E7B69">
                      <w:r>
                        <w:t xml:space="preserve">Co-Vertices:  </w:t>
                      </w:r>
                      <w:r>
                        <w:tab/>
                        <w:t>________ ________</w:t>
                      </w:r>
                    </w:p>
                    <w:p w:rsidR="002E7B69" w:rsidRDefault="002E7B69" w:rsidP="002E7B69"/>
                    <w:p w:rsidR="002E7B69" w:rsidRDefault="002E7B69" w:rsidP="002E7B69">
                      <w:r>
                        <w:t xml:space="preserve">Foci/Focus:  </w:t>
                      </w:r>
                      <w:r>
                        <w:tab/>
                        <w:t>________ ________</w:t>
                      </w:r>
                    </w:p>
                    <w:p w:rsidR="002E7B69" w:rsidRDefault="002E7B69" w:rsidP="002E7B69"/>
                    <w:p w:rsidR="002E7B69" w:rsidRDefault="00CF3721" w:rsidP="002E7B69">
                      <w:r>
                        <w:t>Radius or Directrix:             ________</w:t>
                      </w:r>
                      <w:r w:rsidR="002E7B69"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7904" behindDoc="0" locked="0" layoutInCell="1" allowOverlap="1">
                <wp:simplePos x="0" y="0"/>
                <wp:positionH relativeFrom="column">
                  <wp:posOffset>106680</wp:posOffset>
                </wp:positionH>
                <wp:positionV relativeFrom="paragraph">
                  <wp:posOffset>2540</wp:posOffset>
                </wp:positionV>
                <wp:extent cx="2327275" cy="1679575"/>
                <wp:effectExtent l="0" t="0" r="0" b="0"/>
                <wp:wrapNone/>
                <wp:docPr id="9" name="Text Box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7275" cy="167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E7B69" w:rsidRPr="008B4BFD" w:rsidRDefault="002E7B69" w:rsidP="002E7B69">
                            <w:pPr>
                              <w:rPr>
                                <w:b/>
                              </w:rPr>
                            </w:pPr>
                            <w:r w:rsidRPr="008B4BFD">
                              <w:rPr>
                                <w:b/>
                              </w:rPr>
                              <w:t>Characteristics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2E7B69" w:rsidRPr="00CF3721" w:rsidRDefault="002E7B69" w:rsidP="002E7B69">
                            <w:pPr>
                              <w:rPr>
                                <w:sz w:val="10"/>
                              </w:rPr>
                            </w:pPr>
                          </w:p>
                          <w:p w:rsidR="002E7B69" w:rsidRDefault="002E7B69" w:rsidP="002E7B69">
                            <w:r>
                              <w:t>Center/Vertex:          ________</w:t>
                            </w:r>
                          </w:p>
                          <w:p w:rsidR="002E7B69" w:rsidRDefault="002E7B69" w:rsidP="002E7B69"/>
                          <w:p w:rsidR="002E7B69" w:rsidRDefault="002E7B69" w:rsidP="002E7B69">
                            <w:r>
                              <w:t xml:space="preserve">Vertices:      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2E7B69" w:rsidRDefault="002E7B69" w:rsidP="002E7B69"/>
                          <w:p w:rsidR="002E7B69" w:rsidRDefault="002E7B69" w:rsidP="002E7B69">
                            <w:r>
                              <w:t xml:space="preserve">Co-Vertice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2E7B69" w:rsidRDefault="002E7B69" w:rsidP="002E7B69"/>
                          <w:p w:rsidR="002E7B69" w:rsidRDefault="002E7B69" w:rsidP="002E7B69">
                            <w:r>
                              <w:t xml:space="preserve">Foci/Focu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2E7B69" w:rsidRDefault="002E7B69" w:rsidP="002E7B69"/>
                          <w:p w:rsidR="002E7B69" w:rsidRDefault="00CF3721" w:rsidP="002E7B69">
                            <w:r>
                              <w:t>Radius or Directrix:             ________</w:t>
                            </w:r>
                            <w:r w:rsidR="002E7B69"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5" o:spid="_x0000_s1033" type="#_x0000_t202" style="position:absolute;margin-left:8.4pt;margin-top:.2pt;width:183.25pt;height:132.25pt;z-index:251707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">
                <v:textbox>
                  <w:txbxContent>
                    <w:p w:rsidR="002E7B69" w:rsidRPr="008B4BFD" w:rsidRDefault="002E7B69" w:rsidP="002E7B69">
                      <w:pPr>
                        <w:rPr>
                          <w:b/>
                        </w:rPr>
                      </w:pPr>
                      <w:r w:rsidRPr="008B4BFD">
                        <w:rPr>
                          <w:b/>
                        </w:rPr>
                        <w:t>Characteristics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2E7B69" w:rsidRPr="00CF3721" w:rsidRDefault="002E7B69" w:rsidP="002E7B69">
                      <w:pPr>
                        <w:rPr>
                          <w:sz w:val="10"/>
                        </w:rPr>
                      </w:pPr>
                    </w:p>
                    <w:p w:rsidR="002E7B69" w:rsidRDefault="002E7B69" w:rsidP="002E7B69">
                      <w:r>
                        <w:t>Center/Vertex:          ________</w:t>
                      </w:r>
                    </w:p>
                    <w:p w:rsidR="002E7B69" w:rsidRDefault="002E7B69" w:rsidP="002E7B69"/>
                    <w:p w:rsidR="002E7B69" w:rsidRDefault="002E7B69" w:rsidP="002E7B69">
                      <w:r>
                        <w:t xml:space="preserve">Vertices:        </w:t>
                      </w:r>
                      <w:r>
                        <w:tab/>
                        <w:t>________ ________</w:t>
                      </w:r>
                    </w:p>
                    <w:p w:rsidR="002E7B69" w:rsidRDefault="002E7B69" w:rsidP="002E7B69"/>
                    <w:p w:rsidR="002E7B69" w:rsidRDefault="002E7B69" w:rsidP="002E7B69">
                      <w:r>
                        <w:t xml:space="preserve">Co-Vertices:  </w:t>
                      </w:r>
                      <w:r>
                        <w:tab/>
                        <w:t>________ ________</w:t>
                      </w:r>
                    </w:p>
                    <w:p w:rsidR="002E7B69" w:rsidRDefault="002E7B69" w:rsidP="002E7B69"/>
                    <w:p w:rsidR="002E7B69" w:rsidRDefault="002E7B69" w:rsidP="002E7B69">
                      <w:r>
                        <w:t xml:space="preserve">Foci/Focus:  </w:t>
                      </w:r>
                      <w:r>
                        <w:tab/>
                        <w:t>________ ________</w:t>
                      </w:r>
                    </w:p>
                    <w:p w:rsidR="002E7B69" w:rsidRDefault="002E7B69" w:rsidP="002E7B69"/>
                    <w:p w:rsidR="002E7B69" w:rsidRDefault="00CF3721" w:rsidP="002E7B69">
                      <w:r>
                        <w:t>Radius or Directrix:             ________</w:t>
                      </w:r>
                      <w:r w:rsidR="002E7B69"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CA5309" w:rsidRPr="00CA5309" w:rsidRDefault="00CA5309" w:rsidP="00CA5309"/>
    <w:p w:rsidR="00CA5309" w:rsidRPr="00CA5309" w:rsidRDefault="00CA5309" w:rsidP="00CA5309"/>
    <w:p w:rsidR="00CA5309" w:rsidRPr="00CA5309" w:rsidRDefault="00CA5309" w:rsidP="00CA5309"/>
    <w:p w:rsidR="00CA5309" w:rsidRPr="00CA5309" w:rsidRDefault="00CA5309" w:rsidP="00CA5309"/>
    <w:p w:rsidR="00CA5309" w:rsidRPr="00CA5309" w:rsidRDefault="00CA5309" w:rsidP="00CA5309"/>
    <w:p w:rsidR="00CA5309" w:rsidRPr="00CA5309" w:rsidRDefault="00CA5309" w:rsidP="00CA5309"/>
    <w:p w:rsidR="00CA5309" w:rsidRPr="00CA5309" w:rsidRDefault="00CA5309" w:rsidP="00CA5309"/>
    <w:p w:rsidR="00CA5309" w:rsidRPr="00CA5309" w:rsidRDefault="00CA5309" w:rsidP="00CA5309"/>
    <w:p w:rsidR="00CA5309" w:rsidRPr="00CA5309" w:rsidRDefault="00CA5309" w:rsidP="00CA5309"/>
    <w:p w:rsidR="00CA5309" w:rsidRDefault="00CA5309" w:rsidP="00CA5309"/>
    <w:p w:rsidR="00CA5309" w:rsidRDefault="00297E24" w:rsidP="00CA5309">
      <w:r>
        <w:rPr>
          <w:noProof/>
        </w:rPr>
        <mc:AlternateContent>
          <mc:Choice Requires="wps">
            <w:drawing>
              <wp:anchor distT="0" distB="0" distL="114300" distR="114300" simplePos="0" relativeHeight="251722240" behindDoc="0" locked="0" layoutInCell="1" allowOverlap="1">
                <wp:simplePos x="0" y="0"/>
                <wp:positionH relativeFrom="column">
                  <wp:posOffset>5455285</wp:posOffset>
                </wp:positionH>
                <wp:positionV relativeFrom="paragraph">
                  <wp:posOffset>47625</wp:posOffset>
                </wp:positionV>
                <wp:extent cx="883920" cy="320040"/>
                <wp:effectExtent l="0" t="0" r="0" b="0"/>
                <wp:wrapNone/>
                <wp:docPr id="8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39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3950" w:rsidRPr="008C3950" w:rsidRDefault="008C3950" w:rsidP="008C3950">
                            <w:pPr>
                              <w:rPr>
                                <w:sz w:val="28"/>
                              </w:rPr>
                            </w:pPr>
                            <w:r w:rsidRPr="008C3950">
                              <w:rPr>
                                <w:sz w:val="28"/>
                              </w:rPr>
                              <w:t>C E H 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7" o:spid="_x0000_s1034" type="#_x0000_t202" style="position:absolute;margin-left:429.55pt;margin-top:3.75pt;width:69.6pt;height:25.2pt;z-index:251722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">
                <v:textbox>
                  <w:txbxContent>
                    <w:p w:rsidR="008C3950" w:rsidRPr="008C3950" w:rsidRDefault="008C3950" w:rsidP="008C3950">
                      <w:pPr>
                        <w:rPr>
                          <w:sz w:val="28"/>
                        </w:rPr>
                      </w:pPr>
                      <w:r w:rsidRPr="008C3950">
                        <w:rPr>
                          <w:sz w:val="28"/>
                        </w:rPr>
                        <w:t>C E H 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>
                <wp:simplePos x="0" y="0"/>
                <wp:positionH relativeFrom="column">
                  <wp:posOffset>1864360</wp:posOffset>
                </wp:positionH>
                <wp:positionV relativeFrom="paragraph">
                  <wp:posOffset>47625</wp:posOffset>
                </wp:positionV>
                <wp:extent cx="883920" cy="320040"/>
                <wp:effectExtent l="0" t="0" r="0" b="0"/>
                <wp:wrapNone/>
                <wp:docPr id="7" name="Text Box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39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3950" w:rsidRPr="008C3950" w:rsidRDefault="008C3950" w:rsidP="008C3950">
                            <w:pPr>
                              <w:rPr>
                                <w:sz w:val="28"/>
                              </w:rPr>
                            </w:pPr>
                            <w:r w:rsidRPr="008C3950">
                              <w:rPr>
                                <w:sz w:val="28"/>
                              </w:rPr>
                              <w:t>C E H 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6" o:spid="_x0000_s1035" type="#_x0000_t202" style="position:absolute;margin-left:146.8pt;margin-top:3.75pt;width:69.6pt;height:25.2pt;z-index:251721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">
                <v:textbox>
                  <w:txbxContent>
                    <w:p w:rsidR="008C3950" w:rsidRPr="008C3950" w:rsidRDefault="008C3950" w:rsidP="008C3950">
                      <w:pPr>
                        <w:rPr>
                          <w:sz w:val="28"/>
                        </w:rPr>
                      </w:pPr>
                      <w:r w:rsidRPr="008C3950">
                        <w:rPr>
                          <w:sz w:val="28"/>
                        </w:rPr>
                        <w:t>C E H 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09952" behindDoc="0" locked="0" layoutInCell="1" allowOverlap="1">
            <wp:simplePos x="0" y="0"/>
            <wp:positionH relativeFrom="column">
              <wp:posOffset>3356610</wp:posOffset>
            </wp:positionH>
            <wp:positionV relativeFrom="paragraph">
              <wp:posOffset>367665</wp:posOffset>
            </wp:positionV>
            <wp:extent cx="2400300" cy="2400300"/>
            <wp:effectExtent l="0" t="0" r="0" b="0"/>
            <wp:wrapNone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08928" behindDoc="0" locked="0" layoutInCell="1" allowOverlap="1">
            <wp:simplePos x="0" y="0"/>
            <wp:positionH relativeFrom="column">
              <wp:posOffset>-120650</wp:posOffset>
            </wp:positionH>
            <wp:positionV relativeFrom="paragraph">
              <wp:posOffset>367665</wp:posOffset>
            </wp:positionV>
            <wp:extent cx="2400300" cy="2400300"/>
            <wp:effectExtent l="0" t="0" r="0" b="0"/>
            <wp:wrapNone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2000" behindDoc="0" locked="0" layoutInCell="1" allowOverlap="1">
                <wp:simplePos x="0" y="0"/>
                <wp:positionH relativeFrom="column">
                  <wp:posOffset>3429635</wp:posOffset>
                </wp:positionH>
                <wp:positionV relativeFrom="paragraph">
                  <wp:posOffset>2617470</wp:posOffset>
                </wp:positionV>
                <wp:extent cx="2327275" cy="1679575"/>
                <wp:effectExtent l="0" t="0" r="0" b="0"/>
                <wp:wrapNone/>
                <wp:docPr id="6" name="Text Box 1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7275" cy="167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3721" w:rsidRPr="008B4BFD" w:rsidRDefault="00CF3721" w:rsidP="00CF3721">
                            <w:pPr>
                              <w:rPr>
                                <w:b/>
                              </w:rPr>
                            </w:pPr>
                            <w:r w:rsidRPr="008B4BFD">
                              <w:rPr>
                                <w:b/>
                              </w:rPr>
                              <w:t>Characteristics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CF3721" w:rsidRPr="00CF3721" w:rsidRDefault="00CF3721" w:rsidP="00CF3721">
                            <w:pPr>
                              <w:rPr>
                                <w:sz w:val="10"/>
                              </w:rPr>
                            </w:pPr>
                          </w:p>
                          <w:p w:rsidR="00CF3721" w:rsidRDefault="00CF3721" w:rsidP="00CF3721">
                            <w:r>
                              <w:t>Center/Vertex:         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Vertices:      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Co-Vertice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Foci/Focu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>Radius or Directrix:             ________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7" o:spid="_x0000_s1036" type="#_x0000_t202" style="position:absolute;margin-left:270.05pt;margin-top:206.1pt;width:183.25pt;height:132.25pt;z-index:251712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">
                <v:textbox>
                  <w:txbxContent>
                    <w:p w:rsidR="00CF3721" w:rsidRPr="008B4BFD" w:rsidRDefault="00CF3721" w:rsidP="00CF3721">
                      <w:pPr>
                        <w:rPr>
                          <w:b/>
                        </w:rPr>
                      </w:pPr>
                      <w:r w:rsidRPr="008B4BFD">
                        <w:rPr>
                          <w:b/>
                        </w:rPr>
                        <w:t>Characteristics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CF3721" w:rsidRPr="00CF3721" w:rsidRDefault="00CF3721" w:rsidP="00CF3721">
                      <w:pPr>
                        <w:rPr>
                          <w:sz w:val="10"/>
                        </w:rPr>
                      </w:pPr>
                    </w:p>
                    <w:p w:rsidR="00CF3721" w:rsidRDefault="00CF3721" w:rsidP="00CF3721">
                      <w:r>
                        <w:t>Center/Vertex:         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Vertices:      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Co-Vertices: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Foci/Focus: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>Radius or Directrix:             ________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0976" behindDoc="0" locked="0" layoutInCell="1" allowOverlap="1">
                <wp:simplePos x="0" y="0"/>
                <wp:positionH relativeFrom="column">
                  <wp:posOffset>-47625</wp:posOffset>
                </wp:positionH>
                <wp:positionV relativeFrom="paragraph">
                  <wp:posOffset>2617470</wp:posOffset>
                </wp:positionV>
                <wp:extent cx="2327275" cy="1679575"/>
                <wp:effectExtent l="0" t="0" r="0" b="0"/>
                <wp:wrapNone/>
                <wp:docPr id="5" name="Text Box 1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7275" cy="167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3721" w:rsidRPr="008B4BFD" w:rsidRDefault="00CF3721" w:rsidP="00CF3721">
                            <w:pPr>
                              <w:rPr>
                                <w:b/>
                              </w:rPr>
                            </w:pPr>
                            <w:r w:rsidRPr="008B4BFD">
                              <w:rPr>
                                <w:b/>
                              </w:rPr>
                              <w:t>Characteristics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CF3721" w:rsidRPr="00CF3721" w:rsidRDefault="00CF3721" w:rsidP="00CF3721">
                            <w:pPr>
                              <w:rPr>
                                <w:sz w:val="10"/>
                              </w:rPr>
                            </w:pPr>
                          </w:p>
                          <w:p w:rsidR="00CF3721" w:rsidRDefault="00CF3721" w:rsidP="00CF3721">
                            <w:r>
                              <w:t>Center/Vertex:         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Vertices:      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Co-Vertice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Foci/Focu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>Radius or Directrix:             ________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06" o:spid="_x0000_s1037" type="#_x0000_t202" style="position:absolute;margin-left:-3.75pt;margin-top:206.1pt;width:183.25pt;height:132.25pt;z-index:251710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">
                <v:textbox>
                  <w:txbxContent>
                    <w:p w:rsidR="00CF3721" w:rsidRPr="008B4BFD" w:rsidRDefault="00CF3721" w:rsidP="00CF3721">
                      <w:pPr>
                        <w:rPr>
                          <w:b/>
                        </w:rPr>
                      </w:pPr>
                      <w:r w:rsidRPr="008B4BFD">
                        <w:rPr>
                          <w:b/>
                        </w:rPr>
                        <w:t>Characteristics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CF3721" w:rsidRPr="00CF3721" w:rsidRDefault="00CF3721" w:rsidP="00CF3721">
                      <w:pPr>
                        <w:rPr>
                          <w:sz w:val="10"/>
                        </w:rPr>
                      </w:pPr>
                    </w:p>
                    <w:p w:rsidR="00CF3721" w:rsidRDefault="00CF3721" w:rsidP="00CF3721">
                      <w:r>
                        <w:t>Center/Vertex:         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Vertices:      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Co-Vertices: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Foci/Focus: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>Radius or Directrix:             ________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="00E444EC">
        <w:t>5</w:t>
      </w:r>
      <w:r w:rsidR="00CA5309">
        <w:t xml:space="preserve">.  </w:t>
      </w:r>
      <w:r w:rsidR="00E444EC" w:rsidRPr="00E444EC">
        <w:rPr>
          <w:position w:val="-14"/>
        </w:rPr>
        <w:object w:dxaOrig="2299" w:dyaOrig="440">
          <v:shape id="_x0000_i1029" type="#_x0000_t75" style="width:113.55pt;height:22.15pt" o:ole="" fillcolor="window">
            <v:imagedata r:id="rId14" o:title=""/>
          </v:shape>
          <o:OLEObject Type="Embed" ProgID="Equation.DSMT4" ShapeID="_x0000_i1029" DrawAspect="Content" ObjectID="_1508157077" r:id="rId15"/>
        </w:object>
      </w:r>
      <w:r w:rsidR="00CA5309">
        <w:tab/>
      </w:r>
      <w:r w:rsidR="00CA5309">
        <w:tab/>
      </w:r>
      <w:r w:rsidR="00CA5309">
        <w:tab/>
      </w:r>
      <w:r w:rsidR="00CA5309">
        <w:tab/>
      </w:r>
      <w:r w:rsidR="00CA5309">
        <w:tab/>
      </w:r>
      <w:r w:rsidR="00E444EC">
        <w:t>6</w:t>
      </w:r>
      <w:r w:rsidR="00CA5309">
        <w:t xml:space="preserve">.  </w:t>
      </w:r>
      <w:r w:rsidR="00E444EC" w:rsidRPr="006C7264">
        <w:rPr>
          <w:position w:val="-24"/>
        </w:rPr>
        <w:object w:dxaOrig="1240" w:dyaOrig="660">
          <v:shape id="_x0000_i1030" type="#_x0000_t75" style="width:62.3pt;height:32.75pt" o:ole="" fillcolor="window">
            <v:imagedata r:id="rId16" o:title=""/>
          </v:shape>
          <o:OLEObject Type="Embed" ProgID="Equation.DSMT4" ShapeID="_x0000_i1030" DrawAspect="Content" ObjectID="_1508157078" r:id="rId17"/>
        </w:object>
      </w:r>
    </w:p>
    <w:p w:rsidR="00CA5309" w:rsidRPr="003B749C" w:rsidRDefault="00CA5309" w:rsidP="00CA5309"/>
    <w:p w:rsidR="00CA5309" w:rsidRDefault="00CA5309" w:rsidP="00CA5309"/>
    <w:p w:rsidR="00CA5309" w:rsidRDefault="00CA5309" w:rsidP="00CA5309"/>
    <w:p w:rsidR="00CA5309" w:rsidRDefault="00CA5309" w:rsidP="00CA5309"/>
    <w:p w:rsidR="00CA5309" w:rsidRDefault="00CA5309" w:rsidP="00CA5309"/>
    <w:p w:rsidR="00CA5309" w:rsidRDefault="00CA5309" w:rsidP="00CA5309"/>
    <w:p w:rsidR="00CA5309" w:rsidRDefault="00CA5309" w:rsidP="00CA5309"/>
    <w:p w:rsidR="00CA5309" w:rsidRDefault="00CA5309" w:rsidP="00CA5309"/>
    <w:p w:rsidR="00CA5309" w:rsidRDefault="00CA5309" w:rsidP="00CA5309"/>
    <w:p w:rsidR="00CA5309" w:rsidRDefault="00CA5309" w:rsidP="00CA5309"/>
    <w:p w:rsidR="00CA5309" w:rsidRDefault="00CA5309" w:rsidP="00CA5309"/>
    <w:p w:rsidR="00E444EC" w:rsidRDefault="00E444EC" w:rsidP="00CA5309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Pr="00E444EC" w:rsidRDefault="00E444EC" w:rsidP="00E444EC"/>
    <w:p w:rsidR="00E444EC" w:rsidRDefault="00E444EC" w:rsidP="00E444EC"/>
    <w:p w:rsidR="00E444EC" w:rsidRDefault="00297E24" w:rsidP="00E444EC">
      <w:r>
        <w:rPr>
          <w:noProof/>
        </w:rPr>
        <mc:AlternateContent>
          <mc:Choice Requires="wps">
            <w:drawing>
              <wp:anchor distT="0" distB="0" distL="114300" distR="114300" simplePos="0" relativeHeight="251723264" behindDoc="0" locked="0" layoutInCell="1" allowOverlap="1">
                <wp:simplePos x="0" y="0"/>
                <wp:positionH relativeFrom="column">
                  <wp:posOffset>1913255</wp:posOffset>
                </wp:positionH>
                <wp:positionV relativeFrom="paragraph">
                  <wp:posOffset>55880</wp:posOffset>
                </wp:positionV>
                <wp:extent cx="883920" cy="320040"/>
                <wp:effectExtent l="0" t="0" r="0" b="0"/>
                <wp:wrapNone/>
                <wp:docPr id="4" name="Text Box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39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3950" w:rsidRPr="008C3950" w:rsidRDefault="008C3950" w:rsidP="008C3950">
                            <w:pPr>
                              <w:rPr>
                                <w:sz w:val="28"/>
                              </w:rPr>
                            </w:pPr>
                            <w:r w:rsidRPr="008C3950">
                              <w:rPr>
                                <w:sz w:val="28"/>
                              </w:rPr>
                              <w:t>C E H 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8" o:spid="_x0000_s1038" type="#_x0000_t202" style="position:absolute;margin-left:150.65pt;margin-top:4.4pt;width:69.6pt;height:25.2pt;z-index:251723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">
                <v:textbox>
                  <w:txbxContent>
                    <w:p w:rsidR="008C3950" w:rsidRPr="008C3950" w:rsidRDefault="008C3950" w:rsidP="008C3950">
                      <w:pPr>
                        <w:rPr>
                          <w:sz w:val="28"/>
                        </w:rPr>
                      </w:pPr>
                      <w:r w:rsidRPr="008C3950">
                        <w:rPr>
                          <w:sz w:val="28"/>
                        </w:rPr>
                        <w:t>C E H 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24288" behindDoc="0" locked="0" layoutInCell="1" allowOverlap="1">
                <wp:simplePos x="0" y="0"/>
                <wp:positionH relativeFrom="column">
                  <wp:posOffset>5504180</wp:posOffset>
                </wp:positionH>
                <wp:positionV relativeFrom="paragraph">
                  <wp:posOffset>55880</wp:posOffset>
                </wp:positionV>
                <wp:extent cx="883920" cy="320040"/>
                <wp:effectExtent l="0" t="0" r="0" b="0"/>
                <wp:wrapNone/>
                <wp:docPr id="3" name="Text Box 1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39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C3950" w:rsidRPr="008C3950" w:rsidRDefault="008C3950" w:rsidP="008C3950">
                            <w:pPr>
                              <w:rPr>
                                <w:sz w:val="28"/>
                              </w:rPr>
                            </w:pPr>
                            <w:r w:rsidRPr="008C3950">
                              <w:rPr>
                                <w:sz w:val="28"/>
                              </w:rPr>
                              <w:t>C E H 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9" o:spid="_x0000_s1039" type="#_x0000_t202" style="position:absolute;margin-left:433.4pt;margin-top:4.4pt;width:69.6pt;height:25.2pt;z-index:251724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">
                <v:textbox>
                  <w:txbxContent>
                    <w:p w:rsidR="008C3950" w:rsidRPr="008C3950" w:rsidRDefault="008C3950" w:rsidP="008C3950">
                      <w:pPr>
                        <w:rPr>
                          <w:sz w:val="28"/>
                        </w:rPr>
                      </w:pPr>
                      <w:r w:rsidRPr="008C3950">
                        <w:rPr>
                          <w:sz w:val="28"/>
                        </w:rPr>
                        <w:t>C E H P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5072" behindDoc="0" locked="0" layoutInCell="1" allowOverlap="1">
                <wp:simplePos x="0" y="0"/>
                <wp:positionH relativeFrom="column">
                  <wp:posOffset>76835</wp:posOffset>
                </wp:positionH>
                <wp:positionV relativeFrom="paragraph">
                  <wp:posOffset>2675890</wp:posOffset>
                </wp:positionV>
                <wp:extent cx="2327275" cy="1679575"/>
                <wp:effectExtent l="0" t="0" r="0" b="0"/>
                <wp:wrapNone/>
                <wp:docPr id="2" name="Text Box 1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7275" cy="167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3721" w:rsidRPr="008B4BFD" w:rsidRDefault="00CF3721" w:rsidP="00CF3721">
                            <w:pPr>
                              <w:rPr>
                                <w:b/>
                              </w:rPr>
                            </w:pPr>
                            <w:r w:rsidRPr="008B4BFD">
                              <w:rPr>
                                <w:b/>
                              </w:rPr>
                              <w:t>Characteristics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CF3721" w:rsidRPr="00CF3721" w:rsidRDefault="00CF3721" w:rsidP="00CF3721">
                            <w:pPr>
                              <w:rPr>
                                <w:sz w:val="10"/>
                              </w:rPr>
                            </w:pPr>
                          </w:p>
                          <w:p w:rsidR="00CF3721" w:rsidRDefault="00CF3721" w:rsidP="00CF3721">
                            <w:r>
                              <w:t>Center/Vertex:         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Vertices:      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Co-Vertice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Foci/Focu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>Radius or Directrix:             ________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0" o:spid="_x0000_s1040" type="#_x0000_t202" style="position:absolute;margin-left:6.05pt;margin-top:210.7pt;width:183.25pt;height:132.25pt;z-index:251715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">
                <v:textbox>
                  <w:txbxContent>
                    <w:p w:rsidR="00CF3721" w:rsidRPr="008B4BFD" w:rsidRDefault="00CF3721" w:rsidP="00CF3721">
                      <w:pPr>
                        <w:rPr>
                          <w:b/>
                        </w:rPr>
                      </w:pPr>
                      <w:r w:rsidRPr="008B4BFD">
                        <w:rPr>
                          <w:b/>
                        </w:rPr>
                        <w:t>Characteristics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CF3721" w:rsidRPr="00CF3721" w:rsidRDefault="00CF3721" w:rsidP="00CF3721">
                      <w:pPr>
                        <w:rPr>
                          <w:sz w:val="10"/>
                        </w:rPr>
                      </w:pPr>
                    </w:p>
                    <w:p w:rsidR="00CF3721" w:rsidRDefault="00CF3721" w:rsidP="00CF3721">
                      <w:r>
                        <w:t>Center/Vertex:         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Vertices:      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Co-Vertices: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Foci/Focus: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>Radius or Directrix:             ________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714048" behindDoc="0" locked="0" layoutInCell="1" allowOverlap="1">
            <wp:simplePos x="0" y="0"/>
            <wp:positionH relativeFrom="column">
              <wp:posOffset>3481070</wp:posOffset>
            </wp:positionH>
            <wp:positionV relativeFrom="paragraph">
              <wp:posOffset>426085</wp:posOffset>
            </wp:positionV>
            <wp:extent cx="2400300" cy="2400300"/>
            <wp:effectExtent l="0" t="0" r="0" b="0"/>
            <wp:wrapNone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713024" behindDoc="0" locked="0" layoutInCell="1" allowOverlap="1">
            <wp:simplePos x="0" y="0"/>
            <wp:positionH relativeFrom="column">
              <wp:posOffset>3810</wp:posOffset>
            </wp:positionH>
            <wp:positionV relativeFrom="paragraph">
              <wp:posOffset>426085</wp:posOffset>
            </wp:positionV>
            <wp:extent cx="2400300" cy="2400300"/>
            <wp:effectExtent l="0" t="0" r="0" b="0"/>
            <wp:wrapNone/>
            <wp:docPr id="10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2400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16096" behindDoc="0" locked="0" layoutInCell="1" allowOverlap="1">
                <wp:simplePos x="0" y="0"/>
                <wp:positionH relativeFrom="column">
                  <wp:posOffset>3554095</wp:posOffset>
                </wp:positionH>
                <wp:positionV relativeFrom="paragraph">
                  <wp:posOffset>2675890</wp:posOffset>
                </wp:positionV>
                <wp:extent cx="2327275" cy="1679575"/>
                <wp:effectExtent l="0" t="0" r="0" b="0"/>
                <wp:wrapNone/>
                <wp:docPr id="1" name="Text Box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27275" cy="1679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F3721" w:rsidRPr="008B4BFD" w:rsidRDefault="00CF3721" w:rsidP="00CF3721">
                            <w:pPr>
                              <w:rPr>
                                <w:b/>
                              </w:rPr>
                            </w:pPr>
                            <w:r w:rsidRPr="008B4BFD">
                              <w:rPr>
                                <w:b/>
                              </w:rPr>
                              <w:t>Characteristics:</w: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CF3721" w:rsidRPr="00CF3721" w:rsidRDefault="00CF3721" w:rsidP="00CF3721">
                            <w:pPr>
                              <w:rPr>
                                <w:sz w:val="10"/>
                              </w:rPr>
                            </w:pPr>
                          </w:p>
                          <w:p w:rsidR="00CF3721" w:rsidRDefault="00CF3721" w:rsidP="00CF3721">
                            <w:r>
                              <w:t>Center/Vertex:         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Vertices:      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Co-Vertice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 xml:space="preserve">Foci/Focus:  </w:t>
                            </w:r>
                            <w:r>
                              <w:tab/>
                              <w:t>________ ________</w:t>
                            </w:r>
                          </w:p>
                          <w:p w:rsidR="00CF3721" w:rsidRDefault="00CF3721" w:rsidP="00CF3721"/>
                          <w:p w:rsidR="00CF3721" w:rsidRDefault="00CF3721" w:rsidP="00CF3721">
                            <w:r>
                              <w:t>Radius or Directrix:             ________</w:t>
                            </w:r>
                            <w: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11" o:spid="_x0000_s1041" type="#_x0000_t202" style="position:absolute;margin-left:279.85pt;margin-top:210.7pt;width:183.25pt;height:132.25pt;z-index:251716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">
                <v:textbox>
                  <w:txbxContent>
                    <w:p w:rsidR="00CF3721" w:rsidRPr="008B4BFD" w:rsidRDefault="00CF3721" w:rsidP="00CF3721">
                      <w:pPr>
                        <w:rPr>
                          <w:b/>
                        </w:rPr>
                      </w:pPr>
                      <w:r w:rsidRPr="008B4BFD">
                        <w:rPr>
                          <w:b/>
                        </w:rPr>
                        <w:t>Characteristics:</w:t>
                      </w:r>
                      <w:r>
                        <w:rPr>
                          <w:b/>
                        </w:rPr>
                        <w:t xml:space="preserve"> </w:t>
                      </w:r>
                    </w:p>
                    <w:p w:rsidR="00CF3721" w:rsidRPr="00CF3721" w:rsidRDefault="00CF3721" w:rsidP="00CF3721">
                      <w:pPr>
                        <w:rPr>
                          <w:sz w:val="10"/>
                        </w:rPr>
                      </w:pPr>
                    </w:p>
                    <w:p w:rsidR="00CF3721" w:rsidRDefault="00CF3721" w:rsidP="00CF3721">
                      <w:r>
                        <w:t>Center/Vertex:         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Vertices:      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Co-Vertices: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 xml:space="preserve">Foci/Focus:  </w:t>
                      </w:r>
                      <w:r>
                        <w:tab/>
                        <w:t>________ ________</w:t>
                      </w:r>
                    </w:p>
                    <w:p w:rsidR="00CF3721" w:rsidRDefault="00CF3721" w:rsidP="00CF3721"/>
                    <w:p w:rsidR="00CF3721" w:rsidRDefault="00CF3721" w:rsidP="00CF3721">
                      <w:r>
                        <w:t>Radius or Directrix:             ________</w:t>
                      </w:r>
                      <w:r>
                        <w:tab/>
                      </w:r>
                    </w:p>
                  </w:txbxContent>
                </v:textbox>
              </v:shape>
            </w:pict>
          </mc:Fallback>
        </mc:AlternateContent>
      </w:r>
      <w:r w:rsidR="00E444EC">
        <w:t xml:space="preserve">7.  </w:t>
      </w:r>
      <w:r w:rsidR="008C3950" w:rsidRPr="00E444EC">
        <w:rPr>
          <w:position w:val="-14"/>
        </w:rPr>
        <w:object w:dxaOrig="2120" w:dyaOrig="440">
          <v:shape id="_x0000_i1031" type="#_x0000_t75" style="width:103.85pt;height:22.15pt" o:ole="" fillcolor="window">
            <v:imagedata r:id="rId18" o:title=""/>
          </v:shape>
          <o:OLEObject Type="Embed" ProgID="Equation.DSMT4" ShapeID="_x0000_i1031" DrawAspect="Content" ObjectID="_1508157079" r:id="rId19"/>
        </w:object>
      </w:r>
      <w:r w:rsidR="00E444EC">
        <w:tab/>
      </w:r>
      <w:r w:rsidR="00E444EC">
        <w:tab/>
      </w:r>
      <w:r w:rsidR="00E444EC">
        <w:tab/>
      </w:r>
      <w:r w:rsidR="00E444EC">
        <w:tab/>
      </w:r>
      <w:r w:rsidR="00E444EC">
        <w:tab/>
        <w:t xml:space="preserve">8.  </w:t>
      </w:r>
      <w:r w:rsidR="00E444EC" w:rsidRPr="006C7264">
        <w:rPr>
          <w:position w:val="-24"/>
        </w:rPr>
        <w:object w:dxaOrig="2320" w:dyaOrig="720">
          <v:shape id="_x0000_i1032" type="#_x0000_t75" style="width:117.7pt;height:36pt" o:ole="" fillcolor="window">
            <v:imagedata r:id="rId20" o:title=""/>
          </v:shape>
          <o:OLEObject Type="Embed" ProgID="Equation.DSMT4" ShapeID="_x0000_i1032" DrawAspect="Content" ObjectID="_1508157080" r:id="rId21"/>
        </w:object>
      </w:r>
    </w:p>
    <w:p w:rsidR="00E444EC" w:rsidRPr="003B749C" w:rsidRDefault="00E444EC" w:rsidP="00E444EC"/>
    <w:p w:rsidR="00E444EC" w:rsidRDefault="00E444EC" w:rsidP="00E444EC"/>
    <w:p w:rsidR="00E444EC" w:rsidRDefault="00E444EC" w:rsidP="00E444EC"/>
    <w:p w:rsidR="00E444EC" w:rsidRDefault="00E444EC" w:rsidP="00E444EC"/>
    <w:p w:rsidR="00E444EC" w:rsidRDefault="00E444EC" w:rsidP="00E444EC"/>
    <w:p w:rsidR="00E444EC" w:rsidRDefault="00E444EC" w:rsidP="00E444EC"/>
    <w:p w:rsidR="00E444EC" w:rsidRDefault="00E444EC" w:rsidP="00E444EC"/>
    <w:p w:rsidR="00E444EC" w:rsidRDefault="00E444EC" w:rsidP="00E444EC"/>
    <w:p w:rsidR="00E444EC" w:rsidRDefault="00E444EC" w:rsidP="00E444EC"/>
    <w:p w:rsidR="00E444EC" w:rsidRDefault="00E444EC" w:rsidP="00E444EC"/>
    <w:p w:rsidR="00E444EC" w:rsidRDefault="00E444EC" w:rsidP="00E444EC"/>
    <w:p w:rsidR="00E444EC" w:rsidRPr="00CA5309" w:rsidRDefault="00E444EC" w:rsidP="00E444EC"/>
    <w:p w:rsidR="00336DAC" w:rsidRDefault="00336DAC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>
      <w:r>
        <w:lastRenderedPageBreak/>
        <w:t>Solve the following equations:</w:t>
      </w:r>
    </w:p>
    <w:p w:rsidR="00297E24" w:rsidRDefault="00297E24" w:rsidP="00E444EC"/>
    <w:p w:rsidR="00297E24" w:rsidRDefault="00297E24" w:rsidP="00E444EC">
      <w:r>
        <w:t xml:space="preserve">9.  </w:t>
      </w:r>
      <w:r w:rsidRPr="00297E24">
        <w:rPr>
          <w:position w:val="-30"/>
        </w:rPr>
        <w:object w:dxaOrig="1380" w:dyaOrig="720">
          <v:shape id="_x0000_i1033" type="#_x0000_t75" style="width:69.25pt;height:36pt" o:ole="">
            <v:imagedata r:id="rId22" o:title=""/>
          </v:shape>
          <o:OLEObject Type="Embed" ProgID="Equation.DSMT4" ShapeID="_x0000_i1033" DrawAspect="Content" ObjectID="_1508157081" r:id="rId23"/>
        </w:object>
      </w:r>
      <w:r>
        <w:t xml:space="preserve"> </w:t>
      </w:r>
    </w:p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/>
    <w:p w:rsidR="00297E24" w:rsidRDefault="00297E24" w:rsidP="00E444EC">
      <w:r>
        <w:t xml:space="preserve">10.  </w:t>
      </w:r>
      <w:r w:rsidRPr="00297E24">
        <w:rPr>
          <w:position w:val="-30"/>
        </w:rPr>
        <w:object w:dxaOrig="2280" w:dyaOrig="720">
          <v:shape id="_x0000_i1034" type="#_x0000_t75" style="width:114pt;height:36pt" o:ole="">
            <v:imagedata r:id="rId24" o:title=""/>
          </v:shape>
          <o:OLEObject Type="Embed" ProgID="Equation.DSMT4" ShapeID="_x0000_i1034" DrawAspect="Content" ObjectID="_1508157082" r:id="rId25"/>
        </w:object>
      </w:r>
    </w:p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A32268">
      <w:r>
        <w:t>Identify the conic section, then rewrite in standard form.  If it is a circle, identify the center and radius.  If it is an ellipse or hyperbola, identify the center and tell whether it is horizontal or vertical.  If it is a parabola, identify the vertex and tell whether the graph opens up, down, right or left.</w:t>
      </w:r>
    </w:p>
    <w:p w:rsidR="00A32268" w:rsidRDefault="00A32268" w:rsidP="00A32268"/>
    <w:p w:rsidR="00A32268" w:rsidRDefault="00A32268" w:rsidP="00A32268"/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  <w:r>
        <w:t xml:space="preserve">11.  </w:t>
      </w:r>
      <w:proofErr w:type="gramStart"/>
      <w:r>
        <w:t>x</w:t>
      </w:r>
      <w:r>
        <w:rPr>
          <w:vertAlign w:val="superscript"/>
        </w:rPr>
        <w:t>2</w:t>
      </w:r>
      <w:proofErr w:type="gramEnd"/>
      <w:r>
        <w:t xml:space="preserve"> + y</w:t>
      </w:r>
      <w:r>
        <w:rPr>
          <w:vertAlign w:val="superscript"/>
        </w:rPr>
        <w:t>2</w:t>
      </w:r>
      <w:r>
        <w:t xml:space="preserve"> – 6x – 2y + 1 = 0</w:t>
      </w:r>
      <w:r>
        <w:tab/>
      </w:r>
      <w:r>
        <w:tab/>
      </w:r>
      <w:r>
        <w:tab/>
      </w:r>
      <w:r>
        <w:tab/>
      </w:r>
      <w:r>
        <w:tab/>
        <w:t>12.  y</w:t>
      </w:r>
      <w:r>
        <w:rPr>
          <w:vertAlign w:val="superscript"/>
        </w:rPr>
        <w:t>2</w:t>
      </w:r>
      <w:r>
        <w:t xml:space="preserve"> – 12x – 72 = 0</w:t>
      </w:r>
      <w:r>
        <w:tab/>
      </w: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  <w:r>
        <w:t>13.  9x</w:t>
      </w:r>
      <w:r>
        <w:rPr>
          <w:vertAlign w:val="superscript"/>
        </w:rPr>
        <w:t>2</w:t>
      </w:r>
      <w:r>
        <w:t xml:space="preserve"> + 4y</w:t>
      </w:r>
      <w:r>
        <w:rPr>
          <w:vertAlign w:val="superscript"/>
        </w:rPr>
        <w:t>2</w:t>
      </w:r>
      <w:r>
        <w:t xml:space="preserve"> + 54x – 16y + 61 = 0</w:t>
      </w:r>
      <w:r>
        <w:tab/>
      </w:r>
      <w:r>
        <w:tab/>
      </w:r>
      <w:r>
        <w:tab/>
      </w:r>
      <w:r>
        <w:tab/>
        <w:t>14.  -25x</w:t>
      </w:r>
      <w:r>
        <w:rPr>
          <w:vertAlign w:val="superscript"/>
        </w:rPr>
        <w:t>2</w:t>
      </w:r>
      <w:r>
        <w:t xml:space="preserve"> + 16y</w:t>
      </w:r>
      <w:r>
        <w:rPr>
          <w:vertAlign w:val="superscript"/>
        </w:rPr>
        <w:t>2</w:t>
      </w:r>
      <w:r>
        <w:t xml:space="preserve"> – 150x – 96y – 481 = 0</w:t>
      </w:r>
      <w:r>
        <w:tab/>
      </w:r>
      <w:r>
        <w:tab/>
      </w:r>
      <w:r>
        <w:tab/>
      </w:r>
      <w:r>
        <w:tab/>
      </w: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  <w:r>
        <w:t>15.  4x</w:t>
      </w:r>
      <w:r>
        <w:rPr>
          <w:vertAlign w:val="superscript"/>
        </w:rPr>
        <w:t>2</w:t>
      </w:r>
      <w:r>
        <w:t xml:space="preserve"> – y</w:t>
      </w:r>
      <w:r>
        <w:rPr>
          <w:vertAlign w:val="superscript"/>
        </w:rPr>
        <w:t>2</w:t>
      </w:r>
      <w:r>
        <w:t xml:space="preserve"> + 8x – 12 = 0</w:t>
      </w:r>
      <w:r>
        <w:tab/>
      </w:r>
      <w:r>
        <w:tab/>
      </w:r>
      <w:r>
        <w:tab/>
      </w:r>
      <w:r>
        <w:tab/>
      </w:r>
      <w:r>
        <w:tab/>
        <w:t>16.  2x</w:t>
      </w:r>
      <w:r>
        <w:rPr>
          <w:vertAlign w:val="superscript"/>
        </w:rPr>
        <w:t>2</w:t>
      </w:r>
      <w:r>
        <w:t xml:space="preserve"> + 2y</w:t>
      </w:r>
      <w:r>
        <w:rPr>
          <w:vertAlign w:val="superscript"/>
        </w:rPr>
        <w:t>2</w:t>
      </w:r>
      <w:r w:rsidR="004C1F21">
        <w:t xml:space="preserve"> – 8x + 4y – 2</w:t>
      </w:r>
      <w:bookmarkStart w:id="0" w:name="_GoBack"/>
      <w:bookmarkEnd w:id="0"/>
      <w:r>
        <w:t xml:space="preserve"> = 0</w:t>
      </w: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r>
        <w:t>17.  16x</w:t>
      </w:r>
      <w:r>
        <w:rPr>
          <w:vertAlign w:val="superscript"/>
        </w:rPr>
        <w:t>2</w:t>
      </w:r>
      <w:r>
        <w:t xml:space="preserve"> – y</w:t>
      </w:r>
      <w:r>
        <w:rPr>
          <w:vertAlign w:val="superscript"/>
        </w:rPr>
        <w:t>2</w:t>
      </w:r>
      <w:r>
        <w:t xml:space="preserve"> + 96x + 8y + 112 = 0</w:t>
      </w:r>
      <w:r>
        <w:tab/>
      </w:r>
      <w:r>
        <w:tab/>
      </w:r>
      <w:r>
        <w:tab/>
      </w:r>
      <w:r>
        <w:tab/>
        <w:t xml:space="preserve">18.  </w:t>
      </w:r>
      <w:r w:rsidRPr="003E1507">
        <w:rPr>
          <w:position w:val="-12"/>
        </w:rPr>
        <w:object w:dxaOrig="2280" w:dyaOrig="400">
          <v:shape id="_x0000_i1035" type="#_x0000_t75" style="width:114pt;height:20.3pt" o:ole="">
            <v:imagedata r:id="rId26" o:title=""/>
          </v:shape>
          <o:OLEObject Type="Embed" ProgID="Equation.DSMT4" ShapeID="_x0000_i1035" DrawAspect="Content" ObjectID="_1508157083" r:id="rId27"/>
        </w:object>
      </w: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  <w:r>
        <w:lastRenderedPageBreak/>
        <w:t>Use the information provided to write each equation in standard form</w:t>
      </w:r>
    </w:p>
    <w:p w:rsidR="00A32268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</w:p>
    <w:p w:rsidR="00A32268" w:rsidRPr="009D3146" w:rsidRDefault="00A32268" w:rsidP="00A32268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525"/>
        </w:tabs>
      </w:pPr>
      <w:r>
        <w:t xml:space="preserve">19.  Circle with </w:t>
      </w:r>
      <w:r>
        <w:rPr>
          <w:noProof/>
        </w:rPr>
        <w:drawing>
          <wp:inline distT="0" distB="0" distL="0" distR="0" wp14:anchorId="24BF6B1B" wp14:editId="7CFDECBC">
            <wp:extent cx="867507" cy="307991"/>
            <wp:effectExtent l="0" t="0" r="889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918606" cy="3261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</w:r>
      <w:r>
        <w:tab/>
        <w:t xml:space="preserve">20.  Circle with </w:t>
      </w:r>
      <w:r>
        <w:rPr>
          <w:noProof/>
        </w:rPr>
        <w:drawing>
          <wp:inline distT="0" distB="0" distL="0" distR="0" wp14:anchorId="2D426465" wp14:editId="3BCB6669">
            <wp:extent cx="1905000" cy="230211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574497" cy="31111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>
      <w:r>
        <w:t xml:space="preserve">21.  Circle with </w:t>
      </w:r>
      <w:r>
        <w:rPr>
          <w:noProof/>
        </w:rPr>
        <w:drawing>
          <wp:inline distT="0" distB="0" distL="0" distR="0" wp14:anchorId="6261FCE7" wp14:editId="245A1521">
            <wp:extent cx="1307123" cy="321903"/>
            <wp:effectExtent l="0" t="0" r="0" b="254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379055" cy="3396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  <w:t xml:space="preserve">22.  Ellipse with </w:t>
      </w:r>
      <w:r>
        <w:rPr>
          <w:noProof/>
        </w:rPr>
        <w:drawing>
          <wp:inline distT="0" distB="0" distL="0" distR="0" wp14:anchorId="55DEBE19" wp14:editId="3A8AB9FF">
            <wp:extent cx="1506415" cy="357454"/>
            <wp:effectExtent l="0" t="0" r="0" b="508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557255" cy="36951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>
      <w:r>
        <w:t xml:space="preserve">23. Ellipse with </w:t>
      </w:r>
      <w:r>
        <w:rPr>
          <w:noProof/>
        </w:rPr>
        <w:drawing>
          <wp:inline distT="0" distB="0" distL="0" distR="0" wp14:anchorId="499757DE" wp14:editId="38C4A8B2">
            <wp:extent cx="1389185" cy="292705"/>
            <wp:effectExtent l="0" t="0" r="1905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473953" cy="31056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</w:r>
      <w:r>
        <w:tab/>
        <w:t xml:space="preserve">24.  Ellipse with </w:t>
      </w:r>
      <w:r>
        <w:rPr>
          <w:noProof/>
        </w:rPr>
        <w:drawing>
          <wp:inline distT="0" distB="0" distL="0" distR="0" wp14:anchorId="77F1C980" wp14:editId="40917FAC">
            <wp:extent cx="1131276" cy="288836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218096" cy="3110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>
      <w:r>
        <w:t xml:space="preserve">25.  Hyperbola with </w:t>
      </w:r>
      <w:r>
        <w:rPr>
          <w:noProof/>
        </w:rPr>
        <w:drawing>
          <wp:inline distT="0" distB="0" distL="0" distR="0" wp14:anchorId="20B00302" wp14:editId="502BDE34">
            <wp:extent cx="1266092" cy="325078"/>
            <wp:effectExtent l="0" t="0" r="0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328674" cy="3411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ab/>
        <w:t xml:space="preserve">26.  Hyperbola with </w:t>
      </w:r>
      <w:r>
        <w:rPr>
          <w:noProof/>
        </w:rPr>
        <w:drawing>
          <wp:inline distT="0" distB="0" distL="0" distR="0" wp14:anchorId="126B9B4E" wp14:editId="1F943C81">
            <wp:extent cx="1137138" cy="383036"/>
            <wp:effectExtent l="0" t="0" r="635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166923" cy="3930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Default="00A32268" w:rsidP="00E444EC"/>
    <w:p w:rsidR="00A32268" w:rsidRPr="00E444EC" w:rsidRDefault="00A32268" w:rsidP="00E444EC">
      <w:r>
        <w:t xml:space="preserve">27.  Parabola with </w:t>
      </w:r>
      <w:r w:rsidR="00C17BEB">
        <w:rPr>
          <w:noProof/>
        </w:rPr>
        <w:drawing>
          <wp:inline distT="0" distB="0" distL="0" distR="0" wp14:anchorId="3E36F0CD" wp14:editId="219A3A75">
            <wp:extent cx="1705708" cy="422366"/>
            <wp:effectExtent l="0" t="0" r="889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769396" cy="4381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17BEB">
        <w:tab/>
      </w:r>
      <w:r w:rsidR="00C17BEB">
        <w:tab/>
        <w:t xml:space="preserve">28.  Parabola with </w:t>
      </w:r>
      <w:r w:rsidR="00C17BEB">
        <w:rPr>
          <w:noProof/>
        </w:rPr>
        <w:drawing>
          <wp:inline distT="0" distB="0" distL="0" distR="0" wp14:anchorId="280405FB" wp14:editId="13AD107B">
            <wp:extent cx="2080846" cy="372868"/>
            <wp:effectExtent l="0" t="0" r="0" b="825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16293" cy="415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A32268" w:rsidRPr="00E444EC" w:rsidSect="00EE0483">
      <w:pgSz w:w="12240" w:h="15840"/>
      <w:pgMar w:top="720" w:right="720" w:bottom="720" w:left="720" w:header="720" w:footer="720" w:gutter="0"/>
      <w:cols w:space="720"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9452EF6"/>
    <w:multiLevelType w:val="hybridMultilevel"/>
    <w:tmpl w:val="1FDEEED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B749C"/>
    <w:rsid w:val="00156DFE"/>
    <w:rsid w:val="00297E24"/>
    <w:rsid w:val="002E7B69"/>
    <w:rsid w:val="002F248D"/>
    <w:rsid w:val="00336DAC"/>
    <w:rsid w:val="003B749C"/>
    <w:rsid w:val="0040063D"/>
    <w:rsid w:val="0040770F"/>
    <w:rsid w:val="004275EF"/>
    <w:rsid w:val="004C1F21"/>
    <w:rsid w:val="004C7B9A"/>
    <w:rsid w:val="004D4CE6"/>
    <w:rsid w:val="004F43B4"/>
    <w:rsid w:val="00514B5B"/>
    <w:rsid w:val="005F3228"/>
    <w:rsid w:val="006C7264"/>
    <w:rsid w:val="007C7314"/>
    <w:rsid w:val="008B4BFD"/>
    <w:rsid w:val="008C1795"/>
    <w:rsid w:val="008C3950"/>
    <w:rsid w:val="00960BA8"/>
    <w:rsid w:val="00971E20"/>
    <w:rsid w:val="00A32268"/>
    <w:rsid w:val="00A46938"/>
    <w:rsid w:val="00B33C44"/>
    <w:rsid w:val="00B80521"/>
    <w:rsid w:val="00C17BEB"/>
    <w:rsid w:val="00C374E9"/>
    <w:rsid w:val="00C80D27"/>
    <w:rsid w:val="00C8203D"/>
    <w:rsid w:val="00CA5309"/>
    <w:rsid w:val="00CF3721"/>
    <w:rsid w:val="00E32AAA"/>
    <w:rsid w:val="00E444EC"/>
    <w:rsid w:val="00EA43D7"/>
    <w:rsid w:val="00EB2789"/>
    <w:rsid w:val="00EE0483"/>
    <w:rsid w:val="00F8361F"/>
    <w:rsid w:val="00F97477"/>
    <w:rsid w:val="00FD080A"/>
    <w:rsid w:val="00FE61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7"/>
    <o:shapelayout v:ext="edit">
      <o:idmap v:ext="edit" data="1"/>
    </o:shapelayout>
  </w:shapeDefaults>
  <w:decimalSymbol w:val="."/>
  <w:listSeparator w:val=","/>
  <w15:docId w15:val="{97D5FDD6-B8CA-4C7E-818F-274AEE2549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Arial" w:hAnsi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9.png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8.png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png"/><Relationship Id="rId36" Type="http://schemas.openxmlformats.org/officeDocument/2006/relationships/image" Target="media/image21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6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png"/><Relationship Id="rId35" Type="http://schemas.openxmlformats.org/officeDocument/2006/relationships/image" Target="media/image20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210</Words>
  <Characters>1445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0</vt:lpstr>
    </vt:vector>
  </TitlesOfParts>
  <Company>Cobb County School District</Company>
  <LinksUpToDate>false</LinksUpToDate>
  <CharactersWithSpaces>16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</dc:title>
  <dc:creator>Carol Houston</dc:creator>
  <cp:lastModifiedBy>Susan Ryan</cp:lastModifiedBy>
  <cp:revision>2</cp:revision>
  <cp:lastPrinted>2013-04-01T12:43:00Z</cp:lastPrinted>
  <dcterms:created xsi:type="dcterms:W3CDTF">2015-11-04T20:44:00Z</dcterms:created>
  <dcterms:modified xsi:type="dcterms:W3CDTF">2015-11-04T2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